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586F3945" w:rsidR="000F1EA2" w:rsidRPr="0091226E" w:rsidRDefault="000B40FC" w:rsidP="0091226E">
      <w:pPr>
        <w:pStyle w:val="Title"/>
        <w:rPr>
          <w:b/>
          <w:sz w:val="48"/>
        </w:rPr>
      </w:pPr>
      <w:r w:rsidRPr="000B40FC">
        <w:rPr>
          <w:b/>
          <w:sz w:val="52"/>
        </w:rPr>
        <w:t>Pythagoras</w:t>
      </w:r>
      <w:r w:rsidR="00552EFB">
        <w:rPr>
          <w:b/>
          <w:sz w:val="52"/>
        </w:rPr>
        <w:t>’</w:t>
      </w:r>
      <w:r w:rsidRPr="000B40FC">
        <w:rPr>
          <w:b/>
          <w:sz w:val="52"/>
        </w:rPr>
        <w:t xml:space="preserve"> theorem</w:t>
      </w:r>
      <w:bookmarkStart w:id="0" w:name="_GoBack"/>
      <w:bookmarkEnd w:id="0"/>
    </w:p>
    <w:p w14:paraId="7F36BBCA" w14:textId="24965A6A" w:rsidR="00F11D5F" w:rsidRDefault="00F11D5F" w:rsidP="00E11F7F">
      <w:pPr>
        <w:pStyle w:val="Qheading"/>
      </w:pPr>
      <w:r w:rsidRPr="000F1EA2">
        <w:t>Key points</w:t>
      </w:r>
    </w:p>
    <w:p w14:paraId="0257F809" w14:textId="3DEE7C69" w:rsidR="000B40FC" w:rsidRDefault="00552EFB" w:rsidP="000B40FC">
      <w:pPr>
        <w:pStyle w:val="Keypoint"/>
      </w:pPr>
      <w:r>
        <w:rPr>
          <w:noProof/>
          <w:lang w:eastAsia="en-GB"/>
        </w:rPr>
        <w:drawing>
          <wp:anchor distT="0" distB="0" distL="114300" distR="114300" simplePos="0" relativeHeight="251878400" behindDoc="0" locked="0" layoutInCell="1" allowOverlap="1" wp14:anchorId="03A21002" wp14:editId="37931C2B">
            <wp:simplePos x="0" y="0"/>
            <wp:positionH relativeFrom="column">
              <wp:posOffset>3876197</wp:posOffset>
            </wp:positionH>
            <wp:positionV relativeFrom="paragraph">
              <wp:posOffset>89083</wp:posOffset>
            </wp:positionV>
            <wp:extent cx="1604729" cy="816080"/>
            <wp:effectExtent l="0" t="0" r="0" b="3175"/>
            <wp:wrapThrough wrapText="bothSides">
              <wp:wrapPolygon edited="0">
                <wp:start x="0" y="0"/>
                <wp:lineTo x="0" y="21180"/>
                <wp:lineTo x="21284" y="21180"/>
                <wp:lineTo x="21284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4729" cy="81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40FC">
        <w:t>In a right-angled triangle the longest side is called the hypotenuse.</w:t>
      </w:r>
      <w:r w:rsidR="000B40FC" w:rsidRPr="000B40FC">
        <w:rPr>
          <w:noProof/>
          <w:lang w:eastAsia="en-GB"/>
        </w:rPr>
        <w:t xml:space="preserve"> </w:t>
      </w:r>
    </w:p>
    <w:p w14:paraId="1B1513A2" w14:textId="394C448C" w:rsidR="000B40FC" w:rsidRPr="000B40FC" w:rsidRDefault="000B40FC" w:rsidP="00A82B5F">
      <w:pPr>
        <w:pStyle w:val="Keypoint"/>
      </w:pPr>
      <w:r w:rsidRPr="000B40FC">
        <w:t>Pythagoras</w:t>
      </w:r>
      <w:r w:rsidR="00552EFB">
        <w:t>’</w:t>
      </w:r>
      <w:r>
        <w:t xml:space="preserve"> theorem states that for a right-angled triangle the square of the hypotenuse is equal to the sum of the squares of the other two sides.</w:t>
      </w:r>
      <w:r>
        <w:br/>
      </w:r>
      <w:r w:rsidRPr="000B40FC">
        <w:rPr>
          <w:i/>
        </w:rPr>
        <w:t>c</w:t>
      </w:r>
      <w:r w:rsidRPr="000B40FC">
        <w:rPr>
          <w:vertAlign w:val="superscript"/>
        </w:rPr>
        <w:t>2</w:t>
      </w:r>
      <w:r>
        <w:t xml:space="preserve"> = </w:t>
      </w:r>
      <w:r w:rsidRPr="000B40FC">
        <w:rPr>
          <w:i/>
        </w:rPr>
        <w:t>a</w:t>
      </w:r>
      <w:r w:rsidRPr="000B40FC">
        <w:rPr>
          <w:vertAlign w:val="superscript"/>
        </w:rPr>
        <w:t>2</w:t>
      </w:r>
      <w:r>
        <w:t xml:space="preserve"> + </w:t>
      </w:r>
      <w:r w:rsidRPr="000B40FC">
        <w:rPr>
          <w:i/>
        </w:rPr>
        <w:t>b</w:t>
      </w:r>
      <w:r w:rsidRPr="000B40FC">
        <w:rPr>
          <w:vertAlign w:val="superscript"/>
        </w:rPr>
        <w:t>2</w:t>
      </w:r>
    </w:p>
    <w:p w14:paraId="2E63B770" w14:textId="1E868D68" w:rsidR="00F11D5F" w:rsidRPr="000F1EA2" w:rsidRDefault="00552EFB" w:rsidP="000B40FC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880448" behindDoc="0" locked="0" layoutInCell="1" allowOverlap="1" wp14:anchorId="05B6292B" wp14:editId="2938A0E8">
            <wp:simplePos x="0" y="0"/>
            <wp:positionH relativeFrom="column">
              <wp:posOffset>3490910</wp:posOffset>
            </wp:positionH>
            <wp:positionV relativeFrom="paragraph">
              <wp:posOffset>317190</wp:posOffset>
            </wp:positionV>
            <wp:extent cx="2034639" cy="1073837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4639" cy="10738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20E9A057" w14:textId="01A21E48" w:rsidR="00F11D5F" w:rsidRDefault="00F11D5F" w:rsidP="000B40FC">
      <w:pPr>
        <w:pStyle w:val="Example"/>
        <w:ind w:left="1418" w:hanging="1418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0B40FC" w:rsidRPr="000B40FC">
        <w:t>Calculate the length of the hypotenuse.</w:t>
      </w:r>
      <w:r w:rsidR="000B40FC" w:rsidRPr="000B40FC">
        <w:br/>
        <w:t>Give your answer to 3 significant figures.</w:t>
      </w:r>
      <w:r w:rsidR="000B40FC" w:rsidRPr="000B40FC">
        <w:rPr>
          <w:noProof/>
          <w:lang w:eastAsia="en-GB"/>
        </w:rPr>
        <w:t xml:space="preserve"> </w:t>
      </w:r>
    </w:p>
    <w:p w14:paraId="3BC3AD42" w14:textId="74446286" w:rsidR="000B40FC" w:rsidRDefault="000B40FC" w:rsidP="000B40FC">
      <w:pPr>
        <w:pStyle w:val="Example"/>
        <w:ind w:left="1418" w:hanging="1418"/>
        <w:rPr>
          <w:noProof/>
          <w:lang w:eastAsia="en-GB"/>
        </w:rPr>
      </w:pPr>
    </w:p>
    <w:p w14:paraId="5CDA89DA" w14:textId="3475190E" w:rsidR="000B40FC" w:rsidRPr="00C54B30" w:rsidRDefault="000B40FC" w:rsidP="000B40FC">
      <w:pPr>
        <w:pStyle w:val="Example"/>
        <w:ind w:left="1418" w:hanging="1418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:rsidRPr="007D0755" w14:paraId="34DDE93C" w14:textId="77777777" w:rsidTr="007F6F14">
        <w:trPr>
          <w:trHeight w:val="4069"/>
        </w:trPr>
        <w:tc>
          <w:tcPr>
            <w:tcW w:w="3827" w:type="dxa"/>
          </w:tcPr>
          <w:p w14:paraId="25EA4F6A" w14:textId="0F59B070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4B92CAD1" w14:textId="7ED284D0" w:rsidR="007F6F14" w:rsidRDefault="007F6F14" w:rsidP="007F6F14">
            <w:pPr>
              <w:pStyle w:val="Examplefollow"/>
              <w:rPr>
                <w:i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914240" behindDoc="0" locked="0" layoutInCell="1" allowOverlap="1" wp14:anchorId="7ECE7A76" wp14:editId="4F3C02B1">
                  <wp:simplePos x="0" y="0"/>
                  <wp:positionH relativeFrom="column">
                    <wp:posOffset>167719</wp:posOffset>
                  </wp:positionH>
                  <wp:positionV relativeFrom="paragraph">
                    <wp:posOffset>54232</wp:posOffset>
                  </wp:positionV>
                  <wp:extent cx="1541633" cy="770817"/>
                  <wp:effectExtent l="0" t="0" r="1905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633" cy="770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BF230AF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542800A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97B94F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B18838C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750E5D7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1285E4F3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5</w:t>
            </w:r>
            <w:r>
              <w:rPr>
                <w:vertAlign w:val="superscript"/>
              </w:rPr>
              <w:t>2</w:t>
            </w:r>
            <w:r>
              <w:t xml:space="preserve"> + 8</w:t>
            </w:r>
            <w:r>
              <w:rPr>
                <w:vertAlign w:val="superscript"/>
              </w:rPr>
              <w:t>2</w:t>
            </w:r>
          </w:p>
          <w:p w14:paraId="35ACFC65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25 + 64</w:t>
            </w:r>
          </w:p>
          <w:p w14:paraId="485B786C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9</w:t>
            </w:r>
          </w:p>
          <w:p w14:paraId="782796E1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27709A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7.25pt" o:ole="">
                  <v:imagedata r:id="rId11" o:title=""/>
                </v:shape>
                <o:OLEObject Type="Embed" ProgID="Equation.DSMT4" ShapeID="_x0000_i1025" DrawAspect="Content" ObjectID="_1684560425" r:id="rId12"/>
              </w:object>
            </w:r>
          </w:p>
          <w:p w14:paraId="4324454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1D4392A" w14:textId="4DFB7F6B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3</w:t>
            </w:r>
            <w:r w:rsidR="007F6F14">
              <w:t> </w:t>
            </w:r>
            <w:r>
              <w:t>981</w:t>
            </w:r>
            <w:r w:rsidR="007F6F14">
              <w:t> </w:t>
            </w:r>
            <w:r>
              <w:t>13...</w:t>
            </w:r>
          </w:p>
          <w:p w14:paraId="65A1CACF" w14:textId="5B108B02" w:rsidR="004C6BB5" w:rsidRPr="007D075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</w:t>
            </w:r>
            <w:r w:rsidR="007F6F14">
              <w:t> </w:t>
            </w:r>
            <w:r>
              <w:t>cm</w:t>
            </w:r>
          </w:p>
        </w:tc>
        <w:tc>
          <w:tcPr>
            <w:tcW w:w="3776" w:type="dxa"/>
          </w:tcPr>
          <w:p w14:paraId="0AEE5D24" w14:textId="1DC8D077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</w:t>
            </w:r>
            <w:r w:rsidR="007F6F14">
              <w:t>’</w:t>
            </w:r>
            <w:r>
              <w:t xml:space="preserve"> theorem and labelling the hypotenuse </w:t>
            </w:r>
            <w:r w:rsidRPr="004565A4">
              <w:rPr>
                <w:i/>
              </w:rPr>
              <w:t>c</w:t>
            </w:r>
            <w:r>
              <w:t xml:space="preserve"> and the other two sides </w:t>
            </w:r>
            <w:r w:rsidRPr="004565A4">
              <w:rPr>
                <w:i/>
              </w:rPr>
              <w:t>a</w:t>
            </w:r>
            <w:r>
              <w:t xml:space="preserve"> and </w:t>
            </w:r>
            <w:r w:rsidRPr="004565A4">
              <w:rPr>
                <w:i/>
              </w:rPr>
              <w:t>b</w:t>
            </w:r>
            <w:r w:rsidRPr="007D0755">
              <w:t>.</w:t>
            </w:r>
          </w:p>
          <w:p w14:paraId="7336F0FF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DC86006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667B62A1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7577DDCE" w14:textId="68687CF1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2851CBA" w14:textId="1C11F7A9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Use a calculator to find the square root.</w:t>
            </w:r>
          </w:p>
          <w:p w14:paraId="17ABCCD6" w14:textId="2252DB27" w:rsidR="004C6BB5" w:rsidRPr="007D0755" w:rsidRDefault="004C6BB5" w:rsidP="007F6F14">
            <w:pPr>
              <w:pStyle w:val="Examplefollow"/>
            </w:pPr>
            <w:r w:rsidRPr="007D0755">
              <w:rPr>
                <w:b/>
              </w:rPr>
              <w:t>4</w:t>
            </w:r>
            <w:r w:rsidR="007F6F14">
              <w:rPr>
                <w:b/>
              </w:rPr>
              <w:tab/>
            </w:r>
            <w:r>
              <w:t xml:space="preserve">Round your answer to 3 significant figures and write the units </w:t>
            </w:r>
            <w:r w:rsidR="007F6F14">
              <w:t>with</w:t>
            </w:r>
            <w:r>
              <w:t xml:space="preserve"> your answer.</w:t>
            </w:r>
          </w:p>
        </w:tc>
      </w:tr>
    </w:tbl>
    <w:p w14:paraId="2CC8A000" w14:textId="33A22D79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5B6582" w14:textId="6E44D4BE" w:rsidR="007F6F14" w:rsidRDefault="007F6F14">
      <w:pPr>
        <w:rPr>
          <w:b/>
        </w:rPr>
      </w:pPr>
      <w:r>
        <w:rPr>
          <w:b/>
        </w:rPr>
        <w:br w:type="page"/>
      </w:r>
    </w:p>
    <w:p w14:paraId="66F8ACF3" w14:textId="61A268FE" w:rsidR="00D73D31" w:rsidRDefault="007F6F14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82496" behindDoc="0" locked="0" layoutInCell="1" allowOverlap="1" wp14:anchorId="72FC5887" wp14:editId="422943F8">
            <wp:simplePos x="0" y="0"/>
            <wp:positionH relativeFrom="column">
              <wp:posOffset>3324471</wp:posOffset>
            </wp:positionH>
            <wp:positionV relativeFrom="paragraph">
              <wp:posOffset>-50154</wp:posOffset>
            </wp:positionV>
            <wp:extent cx="1723002" cy="95789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3002" cy="9578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4C6BB5">
        <w:t xml:space="preserve">Calculate the length </w:t>
      </w:r>
      <w:r w:rsidR="004C6BB5" w:rsidRPr="004C6BB5">
        <w:rPr>
          <w:i/>
        </w:rPr>
        <w:t>x</w:t>
      </w:r>
      <w:r w:rsidR="004C6BB5">
        <w:t>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  <w:t>Give your answer in surd form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</w:p>
    <w:p w14:paraId="6F50300B" w14:textId="03698DC9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</w:p>
    <w:p w14:paraId="7250051D" w14:textId="6D963433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14:paraId="2903FCC3" w14:textId="77777777" w:rsidTr="007F6F14">
        <w:trPr>
          <w:trHeight w:val="2281"/>
        </w:trPr>
        <w:tc>
          <w:tcPr>
            <w:tcW w:w="3827" w:type="dxa"/>
          </w:tcPr>
          <w:p w14:paraId="06FE077D" w14:textId="77777777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58195397" w14:textId="77777777" w:rsidR="004C6BB5" w:rsidRDefault="004C6BB5" w:rsidP="007F6F14">
            <w:pPr>
              <w:pStyle w:val="Examplefollow"/>
            </w:pPr>
          </w:p>
          <w:p w14:paraId="5EA8B6AC" w14:textId="77777777" w:rsidR="004C6BB5" w:rsidRDefault="004C6BB5" w:rsidP="007F6F14">
            <w:pPr>
              <w:pStyle w:val="Examplefollow"/>
            </w:pPr>
            <w:r>
              <w:t>10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vertAlign w:val="superscript"/>
              </w:rPr>
              <w:t>2</w:t>
            </w:r>
          </w:p>
          <w:p w14:paraId="0974D721" w14:textId="77777777" w:rsidR="004C6BB5" w:rsidRDefault="004C6BB5" w:rsidP="007F6F14">
            <w:pPr>
              <w:pStyle w:val="Examplefollow"/>
            </w:pPr>
            <w:r>
              <w:t xml:space="preserve">100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16</w:t>
            </w:r>
          </w:p>
          <w:p w14:paraId="626DBD04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4</w:t>
            </w:r>
          </w:p>
          <w:p w14:paraId="26F92CDA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79429BA2">
                <v:shape id="_x0000_i1026" type="#_x0000_t75" style="width:39pt;height:17.25pt" o:ole="">
                  <v:imagedata r:id="rId14" o:title=""/>
                </v:shape>
                <o:OLEObject Type="Embed" ProgID="Equation.DSMT4" ShapeID="_x0000_i1026" DrawAspect="Content" ObjectID="_1684560426" r:id="rId15"/>
              </w:object>
            </w:r>
          </w:p>
          <w:p w14:paraId="403A7E56" w14:textId="77777777" w:rsidR="004C6BB5" w:rsidRDefault="007F6F14" w:rsidP="007F6F14">
            <w:pPr>
              <w:pStyle w:val="Examplefollow"/>
            </w:pPr>
            <w:r w:rsidRPr="004565A4">
              <w:rPr>
                <w:position w:val="-6"/>
              </w:rPr>
              <w:object w:dxaOrig="900" w:dyaOrig="320" w14:anchorId="0B5996E2">
                <v:shape id="_x0000_i1027" type="#_x0000_t75" style="width:45pt;height:15.75pt" o:ole="">
                  <v:imagedata r:id="rId16" o:title=""/>
                </v:shape>
                <o:OLEObject Type="Embed" ProgID="Equation.DSMT4" ShapeID="_x0000_i1027" DrawAspect="Content" ObjectID="_1684560427" r:id="rId17"/>
              </w:object>
            </w:r>
            <w:r w:rsidR="004C6BB5">
              <w:t xml:space="preserve"> cm</w:t>
            </w:r>
          </w:p>
        </w:tc>
        <w:tc>
          <w:tcPr>
            <w:tcW w:w="3776" w:type="dxa"/>
          </w:tcPr>
          <w:p w14:paraId="1F0D8C99" w14:textId="4D177CA8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' theorem</w:t>
            </w:r>
            <w:r w:rsidR="007F6F14">
              <w:t>.</w:t>
            </w:r>
            <w:r>
              <w:t xml:space="preserve"> </w:t>
            </w:r>
          </w:p>
          <w:p w14:paraId="65D79DE0" w14:textId="442959DF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916211C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BD0817B" w14:textId="6EDFA1C0" w:rsidR="004C6BB5" w:rsidRPr="00F54DC6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Simplify the surd where possible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09964A3" w14:textId="5A820D54" w:rsidR="00757B8B" w:rsidRDefault="00757B8B" w:rsidP="00757B8B">
      <w:pPr>
        <w:pStyle w:val="Qheading"/>
      </w:pPr>
      <w:r>
        <w:t>Practice</w:t>
      </w:r>
    </w:p>
    <w:p w14:paraId="0FCE96BC" w14:textId="3D6580E6" w:rsidR="00C54B30" w:rsidRDefault="00D602D4" w:rsidP="00C54B30">
      <w:pPr>
        <w:pStyle w:val="Question1stline"/>
      </w:pPr>
      <w:r>
        <w:rPr>
          <w:b/>
        </w:rPr>
        <w:t>1</w:t>
      </w:r>
      <w:r w:rsidR="00757B8B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correct to 3 significant figures.</w:t>
      </w:r>
      <w:r w:rsidR="004C6BB5" w:rsidRPr="004C6BB5">
        <w:rPr>
          <w:noProof/>
          <w:lang w:eastAsia="en-GB"/>
        </w:rPr>
        <w:t xml:space="preserve"> </w:t>
      </w:r>
    </w:p>
    <w:p w14:paraId="6996C0ED" w14:textId="7D4DE995" w:rsidR="004C6BB5" w:rsidRPr="004C6BB5" w:rsidRDefault="002157B0" w:rsidP="004C6BB5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86592" behindDoc="0" locked="0" layoutInCell="1" allowOverlap="1" wp14:anchorId="48759323" wp14:editId="79AE3E15">
            <wp:simplePos x="0" y="0"/>
            <wp:positionH relativeFrom="column">
              <wp:posOffset>2937794</wp:posOffset>
            </wp:positionH>
            <wp:positionV relativeFrom="paragraph">
              <wp:posOffset>151897</wp:posOffset>
            </wp:positionV>
            <wp:extent cx="1418831" cy="811528"/>
            <wp:effectExtent l="0" t="0" r="0" b="825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8831" cy="811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884544" behindDoc="0" locked="0" layoutInCell="1" allowOverlap="1" wp14:anchorId="1791AF24" wp14:editId="3106FB95">
            <wp:simplePos x="0" y="0"/>
            <wp:positionH relativeFrom="column">
              <wp:posOffset>558800</wp:posOffset>
            </wp:positionH>
            <wp:positionV relativeFrom="paragraph">
              <wp:posOffset>53945</wp:posOffset>
            </wp:positionV>
            <wp:extent cx="1536626" cy="851142"/>
            <wp:effectExtent l="0" t="0" r="6985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6626" cy="8511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 w:rsidRPr="004C6BB5">
        <w:rPr>
          <w:b/>
        </w:rPr>
        <w:tab/>
        <w:t>a</w:t>
      </w:r>
      <w:r w:rsidR="004C6BB5" w:rsidRPr="004C6BB5">
        <w:rPr>
          <w:b/>
        </w:rPr>
        <w:tab/>
      </w:r>
      <w:r w:rsidR="004C6BB5" w:rsidRPr="004C6BB5">
        <w:rPr>
          <w:b/>
        </w:rPr>
        <w:tab/>
        <w:t>b</w:t>
      </w:r>
      <w:r w:rsidR="004C6BB5" w:rsidRPr="004C6BB5">
        <w:rPr>
          <w:b/>
        </w:rPr>
        <w:tab/>
      </w:r>
    </w:p>
    <w:p w14:paraId="11547186" w14:textId="5255D2D5" w:rsid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</w:p>
    <w:p w14:paraId="5ED7F44C" w14:textId="1DE846CC" w:rsidR="004C6BB5" w:rsidRDefault="004C6BB5" w:rsidP="004C6BB5">
      <w:pPr>
        <w:pStyle w:val="Questionfollowline"/>
        <w:rPr>
          <w:b/>
        </w:rPr>
      </w:pPr>
    </w:p>
    <w:p w14:paraId="1DC3FF6C" w14:textId="5D4E69D2" w:rsidR="004C6BB5" w:rsidRDefault="004C6BB5" w:rsidP="004C6BB5">
      <w:pPr>
        <w:pStyle w:val="Questionfollowline"/>
        <w:rPr>
          <w:b/>
        </w:rPr>
      </w:pPr>
    </w:p>
    <w:p w14:paraId="032A96B9" w14:textId="61B9DA9F" w:rsidR="004C6BB5" w:rsidRPr="004C6BB5" w:rsidRDefault="004C6BB5" w:rsidP="004C6BB5">
      <w:pPr>
        <w:pStyle w:val="Questionfollowline"/>
        <w:rPr>
          <w:b/>
        </w:rPr>
      </w:pPr>
    </w:p>
    <w:p w14:paraId="6F93EB42" w14:textId="4BDD32FA" w:rsidR="004C6BB5" w:rsidRP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  <w:t>c</w:t>
      </w:r>
      <w:r w:rsidRPr="004C6BB5">
        <w:rPr>
          <w:b/>
        </w:rPr>
        <w:tab/>
      </w:r>
      <w:r w:rsidRPr="004C6BB5">
        <w:rPr>
          <w:b/>
        </w:rPr>
        <w:tab/>
        <w:t>d</w:t>
      </w:r>
    </w:p>
    <w:p w14:paraId="11921091" w14:textId="7FF97ACE" w:rsidR="004C6BB5" w:rsidRDefault="002157B0" w:rsidP="004C6BB5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890688" behindDoc="0" locked="0" layoutInCell="1" allowOverlap="1" wp14:anchorId="69048294" wp14:editId="226094E3">
            <wp:simplePos x="0" y="0"/>
            <wp:positionH relativeFrom="column">
              <wp:posOffset>2997446</wp:posOffset>
            </wp:positionH>
            <wp:positionV relativeFrom="paragraph">
              <wp:posOffset>53923</wp:posOffset>
            </wp:positionV>
            <wp:extent cx="1356471" cy="7262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56471" cy="72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88640" behindDoc="0" locked="0" layoutInCell="1" allowOverlap="1" wp14:anchorId="3B311A87" wp14:editId="26AFD178">
            <wp:simplePos x="0" y="0"/>
            <wp:positionH relativeFrom="column">
              <wp:posOffset>345241</wp:posOffset>
            </wp:positionH>
            <wp:positionV relativeFrom="paragraph">
              <wp:posOffset>582</wp:posOffset>
            </wp:positionV>
            <wp:extent cx="1833432" cy="776485"/>
            <wp:effectExtent l="0" t="0" r="0" b="508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33432" cy="776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tab/>
      </w:r>
    </w:p>
    <w:p w14:paraId="253EC624" w14:textId="639938D8" w:rsidR="004C6BB5" w:rsidRDefault="004C6BB5" w:rsidP="004C6BB5">
      <w:pPr>
        <w:pStyle w:val="Questionfollowline"/>
      </w:pPr>
    </w:p>
    <w:p w14:paraId="56C8D171" w14:textId="77777777" w:rsidR="002157B0" w:rsidRDefault="004C6BB5" w:rsidP="004C6BB5">
      <w:pPr>
        <w:pStyle w:val="Questionfollowline"/>
      </w:pPr>
      <w:r>
        <w:tab/>
      </w:r>
      <w:r>
        <w:tab/>
      </w:r>
    </w:p>
    <w:p w14:paraId="79417719" w14:textId="7117B297" w:rsidR="004C6BB5" w:rsidRPr="00C54B30" w:rsidRDefault="004C6BB5" w:rsidP="004C6BB5">
      <w:pPr>
        <w:pStyle w:val="Questionfollowline"/>
      </w:pPr>
      <w:r>
        <w:tab/>
      </w:r>
    </w:p>
    <w:p w14:paraId="0F9BB47C" w14:textId="05C5BC76" w:rsidR="004C6BB5" w:rsidRDefault="00D602D4" w:rsidP="00C54B30">
      <w:pPr>
        <w:pStyle w:val="Question1stline"/>
      </w:pPr>
      <w:r>
        <w:rPr>
          <w:b/>
        </w:rPr>
        <w:t>2</w:t>
      </w:r>
      <w:r w:rsidR="00795695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in surd form.</w:t>
      </w:r>
    </w:p>
    <w:p w14:paraId="182DB9BC" w14:textId="03CBA418" w:rsidR="004C6526" w:rsidRPr="004C6526" w:rsidRDefault="00552EFB" w:rsidP="004C6526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4784" behindDoc="0" locked="0" layoutInCell="1" allowOverlap="1" wp14:anchorId="72759FED" wp14:editId="0BCF3DDD">
            <wp:simplePos x="0" y="0"/>
            <wp:positionH relativeFrom="column">
              <wp:posOffset>2794258</wp:posOffset>
            </wp:positionH>
            <wp:positionV relativeFrom="paragraph">
              <wp:posOffset>0</wp:posOffset>
            </wp:positionV>
            <wp:extent cx="1783458" cy="706370"/>
            <wp:effectExtent l="0" t="0" r="762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83458" cy="706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2736" behindDoc="0" locked="0" layoutInCell="1" allowOverlap="1" wp14:anchorId="2B67DBC8" wp14:editId="4816D465">
            <wp:simplePos x="0" y="0"/>
            <wp:positionH relativeFrom="column">
              <wp:posOffset>408163</wp:posOffset>
            </wp:positionH>
            <wp:positionV relativeFrom="paragraph">
              <wp:posOffset>-1270</wp:posOffset>
            </wp:positionV>
            <wp:extent cx="1431728" cy="73154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31728" cy="73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526" w:rsidRPr="004C6526">
        <w:rPr>
          <w:b/>
        </w:rPr>
        <w:tab/>
        <w:t>a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b</w:t>
      </w:r>
    </w:p>
    <w:p w14:paraId="606F1BF4" w14:textId="404DDF5F" w:rsidR="004C6526" w:rsidRPr="004C6526" w:rsidRDefault="004C6526" w:rsidP="004C6526">
      <w:pPr>
        <w:pStyle w:val="Questionfollowline"/>
        <w:rPr>
          <w:b/>
        </w:rPr>
      </w:pPr>
    </w:p>
    <w:p w14:paraId="3525136B" w14:textId="6B80D988" w:rsidR="004C6526" w:rsidRPr="004C6526" w:rsidRDefault="004C6526" w:rsidP="004C6526">
      <w:pPr>
        <w:pStyle w:val="Questionfollowline"/>
        <w:rPr>
          <w:b/>
        </w:rPr>
      </w:pPr>
    </w:p>
    <w:p w14:paraId="6A66B1CE" w14:textId="7756FC75" w:rsidR="004C6526" w:rsidRPr="004C6526" w:rsidRDefault="004C6526" w:rsidP="004C6526">
      <w:pPr>
        <w:pStyle w:val="Questionfollowline"/>
        <w:rPr>
          <w:b/>
        </w:rPr>
      </w:pPr>
    </w:p>
    <w:p w14:paraId="7AF99376" w14:textId="7858F3D2" w:rsidR="002157B0" w:rsidRDefault="004C6526" w:rsidP="004C6526">
      <w:pPr>
        <w:pStyle w:val="Questionfollowline"/>
        <w:rPr>
          <w:b/>
        </w:rPr>
      </w:pPr>
      <w:r w:rsidRPr="004C6526">
        <w:rPr>
          <w:b/>
        </w:rPr>
        <w:tab/>
      </w:r>
    </w:p>
    <w:p w14:paraId="00C0260C" w14:textId="55C9B61F" w:rsidR="004C6526" w:rsidRPr="004C6526" w:rsidRDefault="002157B0" w:rsidP="004C6526">
      <w:pPr>
        <w:pStyle w:val="Questionfollowline"/>
        <w:rPr>
          <w:b/>
        </w:rPr>
      </w:pPr>
      <w:r>
        <w:rPr>
          <w:b/>
        </w:rPr>
        <w:tab/>
      </w:r>
      <w:r w:rsidR="004C6526" w:rsidRPr="004C6526">
        <w:rPr>
          <w:b/>
        </w:rPr>
        <w:t>c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d</w:t>
      </w:r>
    </w:p>
    <w:p w14:paraId="380537DD" w14:textId="642A6177" w:rsidR="004C6526" w:rsidRDefault="002157B0" w:rsidP="00C54B30">
      <w:pPr>
        <w:pStyle w:val="Question1st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8880" behindDoc="0" locked="0" layoutInCell="1" allowOverlap="1" wp14:anchorId="4671C34F" wp14:editId="20D998D4">
            <wp:simplePos x="0" y="0"/>
            <wp:positionH relativeFrom="column">
              <wp:posOffset>2893753</wp:posOffset>
            </wp:positionH>
            <wp:positionV relativeFrom="paragraph">
              <wp:posOffset>97097</wp:posOffset>
            </wp:positionV>
            <wp:extent cx="1377994" cy="710361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77994" cy="7103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6832" behindDoc="0" locked="0" layoutInCell="1" allowOverlap="1" wp14:anchorId="79BF5087" wp14:editId="2E6EF8C3">
            <wp:simplePos x="0" y="0"/>
            <wp:positionH relativeFrom="column">
              <wp:posOffset>642620</wp:posOffset>
            </wp:positionH>
            <wp:positionV relativeFrom="paragraph">
              <wp:posOffset>14636</wp:posOffset>
            </wp:positionV>
            <wp:extent cx="1125997" cy="701981"/>
            <wp:effectExtent l="0" t="0" r="0" b="317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25997" cy="7019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8CD5FA" w14:textId="77777777" w:rsidR="002157B0" w:rsidRDefault="002157B0">
      <w:pPr>
        <w:rPr>
          <w:b/>
        </w:rPr>
      </w:pPr>
      <w:r>
        <w:rPr>
          <w:b/>
        </w:rPr>
        <w:br w:type="page"/>
      </w:r>
    </w:p>
    <w:p w14:paraId="7A312EF6" w14:textId="4EBED20B" w:rsidR="00CA364A" w:rsidRDefault="00CA364A" w:rsidP="00C54B30">
      <w:pPr>
        <w:pStyle w:val="Question1stline"/>
      </w:pPr>
      <w:r>
        <w:rPr>
          <w:b/>
        </w:rPr>
        <w:lastRenderedPageBreak/>
        <w:t>3</w:t>
      </w:r>
      <w:r w:rsidR="00795695">
        <w:tab/>
      </w:r>
      <w:r w:rsidR="004C6BB5">
        <w:t>Work out the length of the unknown side in each triangle.</w:t>
      </w:r>
      <w:r w:rsidR="00ED1107" w:rsidRPr="00ED110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Give your answers in surd form.</w:t>
      </w:r>
    </w:p>
    <w:p w14:paraId="7338FA9A" w14:textId="5648E8AA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2976" behindDoc="0" locked="0" layoutInCell="1" allowOverlap="1" wp14:anchorId="1EBA9DFB" wp14:editId="5360C8D2">
            <wp:simplePos x="0" y="0"/>
            <wp:positionH relativeFrom="column">
              <wp:posOffset>2808431</wp:posOffset>
            </wp:positionH>
            <wp:positionV relativeFrom="paragraph">
              <wp:posOffset>16315</wp:posOffset>
            </wp:positionV>
            <wp:extent cx="1624760" cy="756810"/>
            <wp:effectExtent l="0" t="0" r="0" b="571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24760" cy="756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900928" behindDoc="0" locked="0" layoutInCell="1" allowOverlap="1" wp14:anchorId="05F406BC" wp14:editId="28AEBE0C">
            <wp:simplePos x="0" y="0"/>
            <wp:positionH relativeFrom="column">
              <wp:posOffset>559303</wp:posOffset>
            </wp:positionH>
            <wp:positionV relativeFrom="paragraph">
              <wp:posOffset>18777</wp:posOffset>
            </wp:positionV>
            <wp:extent cx="1466063" cy="686897"/>
            <wp:effectExtent l="0" t="0" r="127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66063" cy="6868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a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b</w:t>
      </w:r>
    </w:p>
    <w:p w14:paraId="331BB833" w14:textId="59894287" w:rsidR="008729A9" w:rsidRPr="008729A9" w:rsidRDefault="008729A9" w:rsidP="008729A9">
      <w:pPr>
        <w:pStyle w:val="Questionfollowline"/>
        <w:rPr>
          <w:b/>
        </w:rPr>
      </w:pPr>
    </w:p>
    <w:p w14:paraId="57A91630" w14:textId="24127B05" w:rsidR="008729A9" w:rsidRPr="008729A9" w:rsidRDefault="008729A9" w:rsidP="008729A9">
      <w:pPr>
        <w:pStyle w:val="Questionfollowline"/>
        <w:rPr>
          <w:b/>
        </w:rPr>
      </w:pPr>
    </w:p>
    <w:p w14:paraId="0CC50F93" w14:textId="403BE5A8" w:rsidR="008729A9" w:rsidRPr="008729A9" w:rsidRDefault="008729A9" w:rsidP="008729A9">
      <w:pPr>
        <w:pStyle w:val="Questionfollowline"/>
        <w:rPr>
          <w:b/>
        </w:rPr>
      </w:pPr>
    </w:p>
    <w:p w14:paraId="7EF32F99" w14:textId="50F70E38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7072" behindDoc="0" locked="0" layoutInCell="1" allowOverlap="1" wp14:anchorId="16770D3B" wp14:editId="73A1A274">
            <wp:simplePos x="0" y="0"/>
            <wp:positionH relativeFrom="column">
              <wp:posOffset>2932092</wp:posOffset>
            </wp:positionH>
            <wp:positionV relativeFrom="paragraph">
              <wp:posOffset>29142</wp:posOffset>
            </wp:positionV>
            <wp:extent cx="1590176" cy="766692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90176" cy="766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905024" behindDoc="0" locked="0" layoutInCell="1" allowOverlap="1" wp14:anchorId="70857964" wp14:editId="2B680A4A">
            <wp:simplePos x="0" y="0"/>
            <wp:positionH relativeFrom="column">
              <wp:posOffset>768297</wp:posOffset>
            </wp:positionH>
            <wp:positionV relativeFrom="paragraph">
              <wp:posOffset>29756</wp:posOffset>
            </wp:positionV>
            <wp:extent cx="1000047" cy="872490"/>
            <wp:effectExtent l="0" t="0" r="0" b="381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0047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c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d</w:t>
      </w:r>
    </w:p>
    <w:p w14:paraId="5275FF6F" w14:textId="40847AFE" w:rsidR="008729A9" w:rsidRDefault="008729A9" w:rsidP="008729A9">
      <w:pPr>
        <w:pStyle w:val="Questionfollowline"/>
      </w:pPr>
    </w:p>
    <w:p w14:paraId="737588B2" w14:textId="667870AB" w:rsidR="008729A9" w:rsidRDefault="008729A9" w:rsidP="008729A9">
      <w:pPr>
        <w:pStyle w:val="Questionfollowline"/>
      </w:pPr>
    </w:p>
    <w:p w14:paraId="7F0A1516" w14:textId="265A2EB3" w:rsidR="008729A9" w:rsidRDefault="008729A9" w:rsidP="008729A9">
      <w:pPr>
        <w:pStyle w:val="Questionfollowline"/>
      </w:pPr>
    </w:p>
    <w:p w14:paraId="40D7FA15" w14:textId="77777777" w:rsidR="008729A9" w:rsidRDefault="008729A9" w:rsidP="008729A9">
      <w:pPr>
        <w:pStyle w:val="Questionfollowline"/>
      </w:pPr>
    </w:p>
    <w:p w14:paraId="15A3721A" w14:textId="153A45C4" w:rsidR="00C54B30" w:rsidRPr="00C54B30" w:rsidRDefault="00577A33" w:rsidP="00C54B30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0096" behindDoc="1" locked="0" layoutInCell="1" allowOverlap="1" wp14:anchorId="779328C5" wp14:editId="5519E875">
                <wp:simplePos x="0" y="0"/>
                <wp:positionH relativeFrom="column">
                  <wp:posOffset>3428999</wp:posOffset>
                </wp:positionH>
                <wp:positionV relativeFrom="paragraph">
                  <wp:posOffset>189428</wp:posOffset>
                </wp:positionV>
                <wp:extent cx="1986455" cy="606972"/>
                <wp:effectExtent l="0" t="0" r="13970" b="22225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6455" cy="606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A1EB88" w14:textId="46FB4143" w:rsidR="00577A33" w:rsidRDefault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6B83807" w14:textId="7244E118" w:rsidR="00577A33" w:rsidRPr="00577A33" w:rsidRDefault="00577A33">
                            <w:r>
                              <w:t>Draw a sketch of the rectang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328C5" id="Text Box 99" o:spid="_x0000_s1029" type="#_x0000_t202" style="position:absolute;margin-left:270pt;margin-top:14.9pt;width:156.4pt;height:47.8pt;z-index:-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" fillcolor="white [3201]" strokeweight=".5pt">
                <v:textbox>
                  <w:txbxContent>
                    <w:p w14:paraId="10A1EB88" w14:textId="46FB4143" w:rsidR="00577A33" w:rsidRDefault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6B83807" w14:textId="7244E118" w:rsidR="00577A33" w:rsidRPr="00577A33" w:rsidRDefault="00577A33">
                      <w:r>
                        <w:t>Draw a sketch of the rectangle.</w:t>
                      </w:r>
                    </w:p>
                  </w:txbxContent>
                </v:textbox>
              </v:shape>
            </w:pict>
          </mc:Fallback>
        </mc:AlternateContent>
      </w:r>
      <w:r w:rsidR="00CA364A">
        <w:rPr>
          <w:b/>
        </w:rPr>
        <w:t>4</w:t>
      </w:r>
      <w:r w:rsidR="00795695">
        <w:tab/>
      </w:r>
      <w:r w:rsidR="004C6BB5">
        <w:t>A rectangle has length 84 mm and width 45 mm.</w:t>
      </w:r>
      <w:r w:rsidR="00ED1107" w:rsidRPr="00ED1107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Calculate the length of the diagonal of the rectangle.</w:t>
      </w:r>
      <w:r w:rsidR="004C6BB5">
        <w:br/>
      </w:r>
      <w:r w:rsidR="004C6BB5">
        <w:tab/>
        <w:t>Give your answer correct to 3 significant figures.</w:t>
      </w:r>
    </w:p>
    <w:p w14:paraId="059BCA3E" w14:textId="77777777" w:rsidR="008729A9" w:rsidRDefault="008729A9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192D70AE" w14:textId="07849748" w:rsidR="004C6BB5" w:rsidRDefault="00577A33" w:rsidP="00795695">
      <w:pPr>
        <w:pStyle w:val="Question1stline"/>
        <w:ind w:left="426" w:hanging="426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2144" behindDoc="1" locked="0" layoutInCell="1" allowOverlap="1" wp14:anchorId="1F58DCB1" wp14:editId="5DF7A8E1">
                <wp:simplePos x="0" y="0"/>
                <wp:positionH relativeFrom="column">
                  <wp:posOffset>4020207</wp:posOffset>
                </wp:positionH>
                <wp:positionV relativeFrom="paragraph">
                  <wp:posOffset>19443</wp:posOffset>
                </wp:positionV>
                <wp:extent cx="1481959" cy="898635"/>
                <wp:effectExtent l="0" t="0" r="23495" b="15875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1959" cy="898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E689C4" w14:textId="77777777" w:rsidR="00577A33" w:rsidRDefault="00577A33" w:rsidP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723FF353" w14:textId="6CF0EA78" w:rsidR="00577A33" w:rsidRPr="00577A33" w:rsidRDefault="00577A33" w:rsidP="00577A33">
                            <w:r>
                              <w:t>Draw a diagram using the information given in the ques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58DCB1" id="Text Box 100" o:spid="_x0000_s1030" type="#_x0000_t202" style="position:absolute;left:0;text-align:left;margin-left:316.55pt;margin-top:1.55pt;width:116.7pt;height:70.75pt;z-index:-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" fillcolor="white [3201]" strokeweight=".5pt">
                <v:textbox>
                  <w:txbxContent>
                    <w:p w14:paraId="47E689C4" w14:textId="77777777" w:rsidR="00577A33" w:rsidRDefault="00577A33" w:rsidP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723FF353" w14:textId="6CF0EA78" w:rsidR="00577A33" w:rsidRPr="00577A33" w:rsidRDefault="00577A33" w:rsidP="00577A33">
                      <w:r>
                        <w:t xml:space="preserve">Draw a </w:t>
                      </w:r>
                      <w:r>
                        <w:t>diagram using the information given in the question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4C6BB5">
        <w:rPr>
          <w:b/>
        </w:rPr>
        <w:t>5</w:t>
      </w:r>
      <w:r w:rsidR="00D34886">
        <w:tab/>
      </w:r>
      <w:r w:rsidR="004C6BB5">
        <w:t>A yacht is 40 km due North of a lighthouse.</w:t>
      </w:r>
      <w:r w:rsidR="004C6BB5">
        <w:br/>
        <w:t>A rescue boat is 50 km due East of the same lighthouse.</w:t>
      </w:r>
      <w:r w:rsidR="004C6BB5">
        <w:br/>
        <w:t>Work out the distance between the yacht and the rescue boat.</w:t>
      </w:r>
      <w:r w:rsidRPr="00577A33">
        <w:rPr>
          <w:b/>
          <w:noProof/>
          <w:lang w:eastAsia="en-GB"/>
        </w:rPr>
        <w:t xml:space="preserve"> </w:t>
      </w:r>
      <w:r w:rsidR="004C6BB5">
        <w:br/>
        <w:t>Give your answer correct to 3 significant figures.</w:t>
      </w:r>
    </w:p>
    <w:p w14:paraId="3857F8A2" w14:textId="68005ECA" w:rsidR="00D34886" w:rsidRDefault="004C6BB5" w:rsidP="00795695">
      <w:pPr>
        <w:pStyle w:val="Question1stline"/>
        <w:ind w:left="426" w:hanging="426"/>
      </w:pPr>
      <w:r>
        <w:rPr>
          <w:rFonts w:cs="Times New Roman"/>
          <w:b/>
        </w:rPr>
        <w:t>6</w:t>
      </w:r>
      <w:r w:rsidR="00D34886">
        <w:rPr>
          <w:rFonts w:cs="Times New Roman"/>
        </w:rPr>
        <w:tab/>
      </w:r>
      <w:r>
        <w:t>Points A and B are shown on the diagram.</w:t>
      </w:r>
      <w:r>
        <w:br/>
        <w:t>Work out the length of the line AB</w:t>
      </w:r>
      <w:r w:rsidR="00AF72AB">
        <w:t xml:space="preserve">. </w:t>
      </w:r>
      <w:r>
        <w:br/>
        <w:t>Give your answer in surd form.</w:t>
      </w:r>
    </w:p>
    <w:p w14:paraId="6AB2FB72" w14:textId="0F3E387A" w:rsidR="00577A33" w:rsidRDefault="008729A9" w:rsidP="008729A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5849319" wp14:editId="0E3DCA9E">
            <wp:extent cx="1324599" cy="1270971"/>
            <wp:effectExtent l="0" t="0" r="9525" b="571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176" cy="128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567B1" w14:textId="610968B3" w:rsidR="004C6BB5" w:rsidRDefault="008729A9" w:rsidP="00795695">
      <w:pPr>
        <w:pStyle w:val="Question1stline"/>
        <w:ind w:left="426" w:hanging="426"/>
      </w:pPr>
      <w:r>
        <w:rPr>
          <w:noProof/>
          <w:lang w:eastAsia="en-GB"/>
        </w:rPr>
        <w:drawing>
          <wp:anchor distT="0" distB="0" distL="114300" distR="114300" simplePos="0" relativeHeight="251876352" behindDoc="0" locked="0" layoutInCell="1" allowOverlap="1" wp14:anchorId="68F27F4F" wp14:editId="1F8BA207">
            <wp:simplePos x="0" y="0"/>
            <wp:positionH relativeFrom="column">
              <wp:posOffset>2961333</wp:posOffset>
            </wp:positionH>
            <wp:positionV relativeFrom="paragraph">
              <wp:posOffset>25113</wp:posOffset>
            </wp:positionV>
            <wp:extent cx="1349189" cy="1257198"/>
            <wp:effectExtent l="0" t="0" r="3810" b="635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49189" cy="1257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rPr>
          <w:rFonts w:cs="Times New Roman"/>
          <w:b/>
        </w:rPr>
        <w:t>7</w:t>
      </w:r>
      <w:r w:rsidR="00D34886">
        <w:rPr>
          <w:rFonts w:cs="Times New Roman"/>
        </w:rPr>
        <w:tab/>
      </w:r>
      <w:r w:rsidR="004C6BB5">
        <w:t>A cube has length 4 c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  <w:t xml:space="preserve">Work out the length of the diagonal </w:t>
      </w:r>
      <w:r w:rsidR="004C6BB5" w:rsidRPr="00AF72AB">
        <w:rPr>
          <w:i/>
        </w:rPr>
        <w:t>AG</w:t>
      </w:r>
      <w:r w:rsidR="004C6BB5">
        <w:t>.</w:t>
      </w:r>
      <w:r w:rsidR="004C6BB5">
        <w:br/>
        <w:t>Give your answer in surd for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</w:p>
    <w:p w14:paraId="218BF628" w14:textId="44E72D4C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57F339A" w14:textId="49F0D1E7" w:rsidR="004C6BB5" w:rsidRPr="004C6BB5" w:rsidRDefault="004C6BB5" w:rsidP="004C6BB5">
      <w:pPr>
        <w:pStyle w:val="Question1stline4parts"/>
      </w:pPr>
      <w:r w:rsidRPr="00DB4D14">
        <w:rPr>
          <w:b/>
        </w:rPr>
        <w:t>1</w:t>
      </w:r>
      <w:r w:rsidRPr="00DB4D14">
        <w:rPr>
          <w:b/>
        </w:rPr>
        <w:tab/>
        <w:t>a</w:t>
      </w:r>
      <w:r w:rsidRPr="00DB4D14">
        <w:rPr>
          <w:b/>
        </w:rPr>
        <w:tab/>
      </w:r>
      <w:r w:rsidRPr="004C6BB5">
        <w:t>10.3 cm</w:t>
      </w:r>
      <w:r>
        <w:tab/>
      </w:r>
      <w:r w:rsidRPr="00DB4D14">
        <w:rPr>
          <w:b/>
        </w:rPr>
        <w:t>b</w:t>
      </w:r>
      <w:r w:rsidRPr="004C6BB5">
        <w:tab/>
        <w:t>7.07 cm</w:t>
      </w:r>
    </w:p>
    <w:p w14:paraId="774D2240" w14:textId="69EE311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  <w:t>58.6 mm</w:t>
      </w:r>
      <w:r>
        <w:tab/>
      </w:r>
      <w:r w:rsidRPr="00DB4D14">
        <w:rPr>
          <w:b/>
        </w:rPr>
        <w:t>d</w:t>
      </w:r>
      <w:r w:rsidRPr="004C6BB5">
        <w:tab/>
        <w:t>8.94 cm</w:t>
      </w:r>
    </w:p>
    <w:p w14:paraId="48F0BAAE" w14:textId="3219DF90" w:rsidR="004C6BB5" w:rsidRPr="004C6BB5" w:rsidRDefault="004C6BB5" w:rsidP="004C6BB5">
      <w:pPr>
        <w:pStyle w:val="Question1stline4parts"/>
      </w:pPr>
      <w:r w:rsidRPr="00DB4D14">
        <w:rPr>
          <w:b/>
        </w:rPr>
        <w:t>2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460" w:dyaOrig="340" w14:anchorId="7CE01AEB">
          <v:shape id="_x0000_i1028" type="#_x0000_t75" style="width:23.25pt;height:17.25pt" o:ole="">
            <v:imagedata r:id="rId32" o:title=""/>
          </v:shape>
          <o:OLEObject Type="Embed" ProgID="Equation.DSMT4" ShapeID="_x0000_i1028" DrawAspect="Content" ObjectID="_1684560428" r:id="rId33"/>
        </w:object>
      </w:r>
      <w:r w:rsidRPr="004C6BB5">
        <w:t xml:space="preserve"> c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6"/>
        </w:rPr>
        <w:object w:dxaOrig="560" w:dyaOrig="320" w14:anchorId="3C759FE9">
          <v:shape id="_x0000_i1029" type="#_x0000_t75" style="width:27.75pt;height:15.75pt" o:ole="">
            <v:imagedata r:id="rId34" o:title=""/>
          </v:shape>
          <o:OLEObject Type="Embed" ProgID="Equation.DSMT4" ShapeID="_x0000_i1029" DrawAspect="Content" ObjectID="_1684560429" r:id="rId35"/>
        </w:object>
      </w:r>
      <w:r w:rsidRPr="004C6BB5">
        <w:t xml:space="preserve"> cm</w:t>
      </w:r>
    </w:p>
    <w:p w14:paraId="03C9067E" w14:textId="38B16FD7" w:rsidR="004C6BB5" w:rsidRPr="004C6BB5" w:rsidRDefault="004C6BB5" w:rsidP="004C6BB5">
      <w:pPr>
        <w:pStyle w:val="Question1stline4parts"/>
      </w:pPr>
      <w:r w:rsidRPr="00DB4D14">
        <w:rPr>
          <w:b/>
        </w:rPr>
        <w:tab/>
        <w:t>c</w:t>
      </w:r>
      <w:r w:rsidRPr="004C6BB5">
        <w:tab/>
      </w:r>
      <w:r w:rsidRPr="004C6BB5">
        <w:rPr>
          <w:position w:val="-8"/>
        </w:rPr>
        <w:object w:dxaOrig="540" w:dyaOrig="340" w14:anchorId="07846EE9">
          <v:shape id="_x0000_i1030" type="#_x0000_t75" style="width:27.75pt;height:17.25pt" o:ole="">
            <v:imagedata r:id="rId36" o:title=""/>
          </v:shape>
          <o:OLEObject Type="Embed" ProgID="Equation.DSMT4" ShapeID="_x0000_i1030" DrawAspect="Content" ObjectID="_1684560430" r:id="rId37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40" w:dyaOrig="340" w14:anchorId="7E9F9C22">
          <v:shape id="_x0000_i1031" type="#_x0000_t75" style="width:27.75pt;height:17.25pt" o:ole="">
            <v:imagedata r:id="rId38" o:title=""/>
          </v:shape>
          <o:OLEObject Type="Embed" ProgID="Equation.DSMT4" ShapeID="_x0000_i1031" DrawAspect="Content" ObjectID="_1684560431" r:id="rId39"/>
        </w:object>
      </w:r>
      <w:r w:rsidRPr="004C6BB5">
        <w:t xml:space="preserve"> mm</w:t>
      </w:r>
    </w:p>
    <w:p w14:paraId="034D1047" w14:textId="5D192E70" w:rsidR="004C6BB5" w:rsidRPr="004C6BB5" w:rsidRDefault="004C6BB5" w:rsidP="004C6BB5">
      <w:pPr>
        <w:pStyle w:val="Question1stline4parts"/>
      </w:pPr>
      <w:r w:rsidRPr="00DB4D14">
        <w:rPr>
          <w:b/>
        </w:rPr>
        <w:t>3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639" w:dyaOrig="340" w14:anchorId="4C35CD18">
          <v:shape id="_x0000_i1032" type="#_x0000_t75" style="width:31.5pt;height:17.25pt" o:ole="">
            <v:imagedata r:id="rId40" o:title=""/>
          </v:shape>
          <o:OLEObject Type="Embed" ProgID="Equation.DSMT4" ShapeID="_x0000_i1032" DrawAspect="Content" ObjectID="_1684560432" r:id="rId41"/>
        </w:object>
      </w:r>
      <w:r w:rsidRPr="004C6BB5">
        <w:t xml:space="preserve"> m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8"/>
        </w:rPr>
        <w:object w:dxaOrig="660" w:dyaOrig="340" w14:anchorId="4709FE97">
          <v:shape id="_x0000_i1033" type="#_x0000_t75" style="width:33.75pt;height:17.25pt" o:ole="">
            <v:imagedata r:id="rId42" o:title=""/>
          </v:shape>
          <o:OLEObject Type="Embed" ProgID="Equation.DSMT4" ShapeID="_x0000_i1033" DrawAspect="Content" ObjectID="_1684560433" r:id="rId43"/>
        </w:object>
      </w:r>
      <w:r w:rsidRPr="004C6BB5">
        <w:t xml:space="preserve"> mm</w:t>
      </w:r>
    </w:p>
    <w:p w14:paraId="55BEF463" w14:textId="7F01228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</w:r>
      <w:r w:rsidRPr="004C6BB5">
        <w:rPr>
          <w:position w:val="-6"/>
        </w:rPr>
        <w:object w:dxaOrig="580" w:dyaOrig="320" w14:anchorId="6578BDC5">
          <v:shape id="_x0000_i1034" type="#_x0000_t75" style="width:29.25pt;height:15.75pt" o:ole="">
            <v:imagedata r:id="rId44" o:title=""/>
          </v:shape>
          <o:OLEObject Type="Embed" ProgID="Equation.DSMT4" ShapeID="_x0000_i1034" DrawAspect="Content" ObjectID="_1684560434" r:id="rId45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60" w:dyaOrig="340" w14:anchorId="64152361">
          <v:shape id="_x0000_i1035" type="#_x0000_t75" style="width:27.75pt;height:17.25pt" o:ole="">
            <v:imagedata r:id="rId46" o:title=""/>
          </v:shape>
          <o:OLEObject Type="Embed" ProgID="Equation.DSMT4" ShapeID="_x0000_i1035" DrawAspect="Content" ObjectID="_1684560435" r:id="rId47"/>
        </w:object>
      </w:r>
      <w:r w:rsidRPr="004C6BB5">
        <w:t xml:space="preserve"> mm</w:t>
      </w:r>
    </w:p>
    <w:p w14:paraId="19B258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4</w:t>
      </w:r>
      <w:r w:rsidRPr="004C6BB5">
        <w:tab/>
        <w:t>95.3 mm</w:t>
      </w:r>
    </w:p>
    <w:p w14:paraId="69FDCF3B" w14:textId="011CFEDD" w:rsidR="004C6BB5" w:rsidRPr="004C6BB5" w:rsidRDefault="004C6BB5" w:rsidP="004C6BB5">
      <w:pPr>
        <w:pStyle w:val="Question1stline4parts"/>
      </w:pPr>
      <w:r w:rsidRPr="00DB4D14">
        <w:rPr>
          <w:b/>
        </w:rPr>
        <w:t>5</w:t>
      </w:r>
      <w:r w:rsidRPr="004C6BB5">
        <w:tab/>
      </w:r>
      <w:r w:rsidR="00DB4D14">
        <w:t>64.0</w:t>
      </w:r>
      <w:r w:rsidRPr="004C6BB5">
        <w:t xml:space="preserve"> km</w:t>
      </w:r>
    </w:p>
    <w:p w14:paraId="4903E89E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6</w:t>
      </w:r>
      <w:r w:rsidRPr="004C6BB5">
        <w:tab/>
      </w:r>
      <w:r w:rsidRPr="004C6BB5">
        <w:rPr>
          <w:position w:val="-8"/>
        </w:rPr>
        <w:object w:dxaOrig="440" w:dyaOrig="340" w14:anchorId="5229D72B">
          <v:shape id="_x0000_i1036" type="#_x0000_t75" style="width:21.75pt;height:17.25pt" o:ole="">
            <v:imagedata r:id="rId48" o:title=""/>
          </v:shape>
          <o:OLEObject Type="Embed" ProgID="Equation.DSMT4" ShapeID="_x0000_i1036" DrawAspect="Content" ObjectID="_1684560436" r:id="rId49"/>
        </w:object>
      </w:r>
      <w:r w:rsidRPr="004C6BB5">
        <w:t xml:space="preserve"> units</w:t>
      </w:r>
    </w:p>
    <w:p w14:paraId="35FFDB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7</w:t>
      </w:r>
      <w:r w:rsidRPr="004C6BB5">
        <w:tab/>
      </w:r>
      <w:r w:rsidRPr="004C6BB5">
        <w:rPr>
          <w:position w:val="-8"/>
        </w:rPr>
        <w:object w:dxaOrig="460" w:dyaOrig="340" w14:anchorId="2A306EA1">
          <v:shape id="_x0000_i1037" type="#_x0000_t75" style="width:23.25pt;height:17.25pt" o:ole="">
            <v:imagedata r:id="rId50" o:title=""/>
          </v:shape>
          <o:OLEObject Type="Embed" ProgID="Equation.DSMT4" ShapeID="_x0000_i1037" DrawAspect="Content" ObjectID="_1684560437" r:id="rId51"/>
        </w:object>
      </w:r>
      <w:r w:rsidRPr="004C6BB5">
        <w:t xml:space="preserve"> cm</w:t>
      </w:r>
    </w:p>
    <w:p w14:paraId="177C532F" w14:textId="418A976D" w:rsidR="00D34886" w:rsidRPr="00D34886" w:rsidRDefault="00D34886" w:rsidP="004C6BB5">
      <w:pPr>
        <w:pStyle w:val="Question1stline4parts"/>
        <w:rPr>
          <w:b/>
        </w:rPr>
      </w:pPr>
    </w:p>
    <w:sectPr w:rsidR="00D34886" w:rsidRPr="00D34886" w:rsidSect="00B078E9">
      <w:headerReference w:type="default" r:id="rId52"/>
      <w:footerReference w:type="default" r:id="rId5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9A5E80" w14:textId="77777777" w:rsidR="00D02B82" w:rsidRDefault="00D02B82" w:rsidP="00BB2716">
      <w:pPr>
        <w:spacing w:after="0" w:line="240" w:lineRule="auto"/>
      </w:pPr>
      <w:r>
        <w:separator/>
      </w:r>
    </w:p>
  </w:endnote>
  <w:endnote w:type="continuationSeparator" w:id="0">
    <w:p w14:paraId="6A33B78E" w14:textId="77777777" w:rsidR="00D02B82" w:rsidRDefault="00D02B8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17AB23" w14:textId="77777777" w:rsidR="00D02B82" w:rsidRDefault="00D02B82" w:rsidP="00BB2716">
      <w:pPr>
        <w:spacing w:after="0" w:line="240" w:lineRule="auto"/>
      </w:pPr>
      <w:r>
        <w:separator/>
      </w:r>
    </w:p>
  </w:footnote>
  <w:footnote w:type="continuationSeparator" w:id="0">
    <w:p w14:paraId="342AAA81" w14:textId="77777777" w:rsidR="00D02B82" w:rsidRDefault="00D02B8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81D4F"/>
    <w:rsid w:val="000A58DC"/>
    <w:rsid w:val="000B40FC"/>
    <w:rsid w:val="000E5B9C"/>
    <w:rsid w:val="000F1EA2"/>
    <w:rsid w:val="000F7028"/>
    <w:rsid w:val="0011470D"/>
    <w:rsid w:val="001303C0"/>
    <w:rsid w:val="00142624"/>
    <w:rsid w:val="0019079D"/>
    <w:rsid w:val="00192811"/>
    <w:rsid w:val="00194812"/>
    <w:rsid w:val="001C17ED"/>
    <w:rsid w:val="001C6376"/>
    <w:rsid w:val="001D09C4"/>
    <w:rsid w:val="001E4E2A"/>
    <w:rsid w:val="001F2C38"/>
    <w:rsid w:val="001F7017"/>
    <w:rsid w:val="00203A18"/>
    <w:rsid w:val="002157B0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C6526"/>
    <w:rsid w:val="004C6BB5"/>
    <w:rsid w:val="004D761D"/>
    <w:rsid w:val="004D7D60"/>
    <w:rsid w:val="00513BE0"/>
    <w:rsid w:val="00527101"/>
    <w:rsid w:val="00552EFB"/>
    <w:rsid w:val="00565400"/>
    <w:rsid w:val="00577A33"/>
    <w:rsid w:val="005A47D2"/>
    <w:rsid w:val="005B36CC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7F6F14"/>
    <w:rsid w:val="00807331"/>
    <w:rsid w:val="0080779D"/>
    <w:rsid w:val="0081153E"/>
    <w:rsid w:val="0081371B"/>
    <w:rsid w:val="0082067E"/>
    <w:rsid w:val="00835269"/>
    <w:rsid w:val="0085126E"/>
    <w:rsid w:val="008729A9"/>
    <w:rsid w:val="008729FB"/>
    <w:rsid w:val="008D36E2"/>
    <w:rsid w:val="0091226E"/>
    <w:rsid w:val="009368CB"/>
    <w:rsid w:val="00940540"/>
    <w:rsid w:val="00950261"/>
    <w:rsid w:val="00971A38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65789"/>
    <w:rsid w:val="00AA5D94"/>
    <w:rsid w:val="00AB3CB5"/>
    <w:rsid w:val="00AB4885"/>
    <w:rsid w:val="00AE1DA1"/>
    <w:rsid w:val="00AF72AB"/>
    <w:rsid w:val="00B00DCD"/>
    <w:rsid w:val="00B038DD"/>
    <w:rsid w:val="00B078E9"/>
    <w:rsid w:val="00B279CA"/>
    <w:rsid w:val="00B43FA3"/>
    <w:rsid w:val="00B45C4F"/>
    <w:rsid w:val="00B52604"/>
    <w:rsid w:val="00B601B1"/>
    <w:rsid w:val="00B64B3C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D215A"/>
    <w:rsid w:val="00D02B82"/>
    <w:rsid w:val="00D34886"/>
    <w:rsid w:val="00D43796"/>
    <w:rsid w:val="00D602D4"/>
    <w:rsid w:val="00D67F9C"/>
    <w:rsid w:val="00D73D31"/>
    <w:rsid w:val="00D94003"/>
    <w:rsid w:val="00DA3D10"/>
    <w:rsid w:val="00DB4D14"/>
    <w:rsid w:val="00DE3369"/>
    <w:rsid w:val="00DE7DB5"/>
    <w:rsid w:val="00E11F7F"/>
    <w:rsid w:val="00E12795"/>
    <w:rsid w:val="00E45F9C"/>
    <w:rsid w:val="00E74226"/>
    <w:rsid w:val="00E95968"/>
    <w:rsid w:val="00EA2B73"/>
    <w:rsid w:val="00EB05B7"/>
    <w:rsid w:val="00EC0296"/>
    <w:rsid w:val="00ED1107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7.bin"/><Relationship Id="rId21" Type="http://schemas.openxmlformats.org/officeDocument/2006/relationships/image" Target="media/image11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50" Type="http://schemas.openxmlformats.org/officeDocument/2006/relationships/image" Target="media/image31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4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41" Type="http://schemas.openxmlformats.org/officeDocument/2006/relationships/oleObject" Target="embeddings/oleObject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0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oleObject" Target="embeddings/oleObject12.bin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4" Type="http://schemas.openxmlformats.org/officeDocument/2006/relationships/image" Target="media/image28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0.wmf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D5F090-D199-46CA-B1C6-8250B68E13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89</Words>
  <Characters>222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cp:lastPrinted>2017-10-03T17:05:00Z</cp:lastPrinted>
  <dcterms:created xsi:type="dcterms:W3CDTF">2021-06-07T06:45:00Z</dcterms:created>
  <dcterms:modified xsi:type="dcterms:W3CDTF">2021-06-07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